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96017F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96017F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96017F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96017F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96017F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96017F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96017F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96017F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96017F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96017F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96017F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96017F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96017F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96017F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96017F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96017F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96017F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96017F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96017F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96017F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96017F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96017F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96017F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96017F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96017F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96017F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96017F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96017F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96017F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96017F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96017F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96017F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96017F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96017F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96017F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96017F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96017F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96017F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96017F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96017F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12" o:title=""/>
          </v:shape>
          <o:OLEObject Type="Embed" ProgID="Equation.DSMT4" ShapeID="_x0000_i1025" DrawAspect="Content" ObjectID="_1792835026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96017F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96017F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96017F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96017F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96017F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96017F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96017F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96017F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96017F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96017F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96017F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96017F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96017F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96017F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96017F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96017F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96017F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96017F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96017F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96017F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96017F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96017F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96017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96017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96017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96017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96017F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96017F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96017F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96017F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96017F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96017F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96017F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96017F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96017F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96017F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96017F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96017F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96017F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96017F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96017F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96017F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96017F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proofErr w:type="spellStart"/>
      <w:r>
        <w:t>Фазочастотная</w:t>
      </w:r>
      <w:proofErr w:type="spellEnd"/>
      <w:r>
        <w:t xml:space="preserve">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96017F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96017F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rPr>
          <w:noProof/>
        </w:rPr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 </w:t>
      </w:r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96017F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1" w:name="_Toc182218653"/>
      <w:r w:rsidRPr="00A121E1">
        <w:lastRenderedPageBreak/>
        <w:t>Исследование</w:t>
      </w:r>
      <w:r>
        <w:t xml:space="preserve"> устойчивости</w:t>
      </w:r>
      <w:bookmarkEnd w:id="31"/>
    </w:p>
    <w:p w14:paraId="6786C24C" w14:textId="77777777" w:rsidR="00A121E1" w:rsidRDefault="00A121E1" w:rsidP="00A121E1">
      <w:pPr>
        <w:pStyle w:val="2"/>
      </w:pPr>
      <w:bookmarkStart w:id="32" w:name="_Toc182218654"/>
      <w:r w:rsidRPr="00A121E1">
        <w:t>Теория</w:t>
      </w:r>
      <w:bookmarkEnd w:id="32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3C55B9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</m:t>
              </m:r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04657AC0" w14:textId="77777777" w:rsidR="00A121E1" w:rsidRDefault="00A121E1" w:rsidP="00906997">
      <w:pPr>
        <w:pStyle w:val="2"/>
      </w:pPr>
      <w:bookmarkStart w:id="33" w:name="_Toc182218655"/>
      <w:r w:rsidRPr="00906997">
        <w:t>Корневой</w:t>
      </w:r>
      <w:r>
        <w:t xml:space="preserve"> критерий</w:t>
      </w:r>
      <w:bookmarkEnd w:id="33"/>
    </w:p>
    <w:p w14:paraId="4422C38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</w:p>
    <w:p w14:paraId="692154AC" w14:textId="5E8BD9ED" w:rsidR="00A121E1" w:rsidRPr="003C55B9" w:rsidRDefault="00A121E1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3C55B9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CB6784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>
        <w:rPr>
          <w:color w:val="000000"/>
          <w:sz w:val="24"/>
        </w:rPr>
        <w:t>Жордана</w:t>
      </w:r>
      <w:proofErr w:type="spellEnd"/>
      <w:r>
        <w:rPr>
          <w:color w:val="000000"/>
          <w:sz w:val="24"/>
        </w:rPr>
        <w:t>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</w:t>
      </w:r>
      <w:r>
        <w:rPr>
          <w:color w:val="000000"/>
          <w:sz w:val="24"/>
        </w:rPr>
        <w:lastRenderedPageBreak/>
        <w:t>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34" w:name="_Toc182218656"/>
      <w:r w:rsidRPr="00906997">
        <w:t>Критерий</w:t>
      </w:r>
      <w:r>
        <w:t xml:space="preserve"> Ляпунова</w:t>
      </w:r>
      <w:bookmarkEnd w:id="34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CB6784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 из пакета </w:t>
      </w:r>
      <w:proofErr w:type="spellStart"/>
      <w:r>
        <w:rPr>
          <w:color w:val="000000"/>
          <w:sz w:val="24"/>
        </w:rPr>
        <w:t>матпрограмм</w:t>
      </w:r>
      <w:proofErr w:type="spellEnd"/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, которая подходит и для непрерывных, а для дискретных моделей – </w:t>
      </w:r>
      <w:proofErr w:type="spell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 xml:space="preserve">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F26013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</m:t>
              </m:r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F26013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. Проверять на положительную определенность буду проверкой на положительность собственных чисел матрицы </w:t>
      </w:r>
      <w:proofErr w:type="spellStart"/>
      <w:r>
        <w:rPr>
          <w:color w:val="000000"/>
          <w:sz w:val="24"/>
        </w:rPr>
        <w:t>Pd</w:t>
      </w:r>
      <w:proofErr w:type="spellEnd"/>
      <w:r>
        <w:rPr>
          <w:color w:val="000000"/>
          <w:sz w:val="24"/>
        </w:rPr>
        <w:t>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Значит дискретная модель также неустойчива </w:t>
      </w:r>
      <w:proofErr w:type="spellStart"/>
      <w:r>
        <w:rPr>
          <w:color w:val="000000"/>
          <w:sz w:val="24"/>
        </w:rPr>
        <w:t>асимптотисеки</w:t>
      </w:r>
      <w:proofErr w:type="spellEnd"/>
      <w:r>
        <w:rPr>
          <w:color w:val="000000"/>
          <w:sz w:val="24"/>
        </w:rPr>
        <w:t>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35" w:name="_Toc182218657"/>
      <w:r w:rsidRPr="00906997">
        <w:lastRenderedPageBreak/>
        <w:t>Условие</w:t>
      </w:r>
      <w:r>
        <w:t xml:space="preserve"> Стодолы</w:t>
      </w:r>
      <w:bookmarkEnd w:id="3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25DFC127" w:rsidR="00A17CEE" w:rsidRPr="00A17CEE" w:rsidRDefault="00A17CEE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36" w:name="_Toc182218658"/>
      <w:r w:rsidRPr="00906997">
        <w:t>Критерий</w:t>
      </w:r>
      <w:r>
        <w:t xml:space="preserve"> Гурвица</w:t>
      </w:r>
      <w:bookmarkEnd w:id="36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315A32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0E1C8995" w14:textId="77B28346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proofErr w:type="gramStart"/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&gt;</w:t>
      </w:r>
      <w:proofErr w:type="gramEnd"/>
      <w:r>
        <w:rPr>
          <w:color w:val="000000"/>
          <w:sz w:val="24"/>
        </w:rPr>
        <w:t xml:space="preserve"> 0 главные диагональные миноры матрицы Гурвица были положительны:</w:t>
      </w:r>
    </w:p>
    <w:p w14:paraId="16631BFA" w14:textId="50CF67E6" w:rsidR="00315A32" w:rsidRPr="00315A32" w:rsidRDefault="00315A32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50906E09" w:rsidR="0065480E" w:rsidRPr="00A11C7A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 помощью программы, написа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>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. 28 – Главные диагональные миноры матрицы Гурвица </w:t>
      </w:r>
      <w:proofErr w:type="spellStart"/>
      <w:r>
        <w:rPr>
          <w:i/>
          <w:color w:val="000000"/>
          <w:sz w:val="24"/>
        </w:rPr>
        <w:t>непрерывноей</w:t>
      </w:r>
      <w:proofErr w:type="spellEnd"/>
      <w:r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6284DEE6" w:rsidR="003A240D" w:rsidRPr="003A240D" w:rsidRDefault="003A240D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4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1FA7F864" w:rsidR="00AA4B41" w:rsidRPr="00AA4B41" w:rsidRDefault="00AA4B4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35AC8E2B" w:rsidR="00AA4B41" w:rsidRPr="00AA4B41" w:rsidRDefault="00AA4B4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1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6</m:t>
                  </m:r>
                </m:e>
              </m:d>
            </m:e>
          </m:eqArr>
        </m:oMath>
      </m:oMathPara>
    </w:p>
    <w:p w14:paraId="7A6ADFE6" w14:textId="1D215941" w:rsidR="00A121E1" w:rsidRDefault="00906997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  <w:lang w:val="en-US"/>
        </w:rPr>
        <w:t>s</w:t>
      </w:r>
      <w:r w:rsidR="00A121E1"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6A878E4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исунок 28 – матрица Гурвица непрерывной модели</w:t>
      </w:r>
    </w:p>
    <w:p w14:paraId="6D6A1979" w14:textId="77777777" w:rsidR="00A121E1" w:rsidRDefault="00A121E1" w:rsidP="00906997">
      <w:pPr>
        <w:pStyle w:val="2"/>
      </w:pPr>
      <w:bookmarkStart w:id="37" w:name="_Toc182218659"/>
      <w:r>
        <w:t>Критерий Шура-Кона</w:t>
      </w:r>
      <w:bookmarkEnd w:id="37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77EED4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color w:val="000000"/>
          <w:sz w:val="24"/>
        </w:rPr>
      </w:pPr>
      <w:r>
        <w:rPr>
          <w:color w:val="000000"/>
          <w:sz w:val="24"/>
        </w:rPr>
        <w:t>В этом методе используются коэффициенты характеристического уравнения для построения следующих определителей:</w:t>
      </w:r>
    </w:p>
    <w:p w14:paraId="02B968F4" w14:textId="77777777" w:rsidR="00A121E1" w:rsidRDefault="00A121E1" w:rsidP="00BB6276">
      <w:pPr>
        <w:pStyle w:val="affc"/>
      </w:pPr>
    </w:p>
    <w:sectPr w:rsidR="00A121E1" w:rsidSect="00C049B0">
      <w:footerReference w:type="default" r:id="rId38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D05260" w14:textId="77777777" w:rsidR="0096017F" w:rsidRDefault="0096017F" w:rsidP="002A2E02">
      <w:r>
        <w:separator/>
      </w:r>
    </w:p>
    <w:p w14:paraId="38F4FE3F" w14:textId="77777777" w:rsidR="0096017F" w:rsidRDefault="0096017F" w:rsidP="002A2E02"/>
    <w:p w14:paraId="29CA9AC5" w14:textId="77777777" w:rsidR="0096017F" w:rsidRDefault="0096017F" w:rsidP="002A2E02"/>
    <w:p w14:paraId="5CA02FE9" w14:textId="77777777" w:rsidR="0096017F" w:rsidRDefault="0096017F"/>
  </w:endnote>
  <w:endnote w:type="continuationSeparator" w:id="0">
    <w:p w14:paraId="23735A68" w14:textId="77777777" w:rsidR="0096017F" w:rsidRDefault="0096017F" w:rsidP="002A2E02">
      <w:r>
        <w:continuationSeparator/>
      </w:r>
    </w:p>
    <w:p w14:paraId="1B6007FF" w14:textId="77777777" w:rsidR="0096017F" w:rsidRDefault="0096017F" w:rsidP="002A2E02"/>
    <w:p w14:paraId="4E1F8EAA" w14:textId="77777777" w:rsidR="0096017F" w:rsidRDefault="0096017F" w:rsidP="002A2E02"/>
    <w:p w14:paraId="2BB0DF1C" w14:textId="77777777" w:rsidR="0096017F" w:rsidRDefault="0096017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B1DC65" w14:textId="77777777" w:rsidR="0096017F" w:rsidRDefault="0096017F" w:rsidP="002A2E02">
      <w:r>
        <w:separator/>
      </w:r>
    </w:p>
    <w:p w14:paraId="6460CCF5" w14:textId="77777777" w:rsidR="0096017F" w:rsidRDefault="0096017F" w:rsidP="002A2E02"/>
    <w:p w14:paraId="70A3B62B" w14:textId="77777777" w:rsidR="0096017F" w:rsidRDefault="0096017F" w:rsidP="002A2E02"/>
    <w:p w14:paraId="53908C00" w14:textId="77777777" w:rsidR="0096017F" w:rsidRDefault="0096017F"/>
  </w:footnote>
  <w:footnote w:type="continuationSeparator" w:id="0">
    <w:p w14:paraId="21EA281F" w14:textId="77777777" w:rsidR="0096017F" w:rsidRDefault="0096017F" w:rsidP="002A2E02">
      <w:r>
        <w:continuationSeparator/>
      </w:r>
    </w:p>
    <w:p w14:paraId="2F11E888" w14:textId="77777777" w:rsidR="0096017F" w:rsidRDefault="0096017F" w:rsidP="002A2E02"/>
    <w:p w14:paraId="5D1276E1" w14:textId="77777777" w:rsidR="0096017F" w:rsidRDefault="0096017F" w:rsidP="002A2E02"/>
    <w:p w14:paraId="28678EE6" w14:textId="77777777" w:rsidR="0096017F" w:rsidRDefault="0096017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017F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26013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2</TotalTime>
  <Pages>35</Pages>
  <Words>4867</Words>
  <Characters>27745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51</cp:revision>
  <cp:lastPrinted>2024-10-09T17:28:00Z</cp:lastPrinted>
  <dcterms:created xsi:type="dcterms:W3CDTF">2024-10-09T14:02:00Z</dcterms:created>
  <dcterms:modified xsi:type="dcterms:W3CDTF">2024-11-11T09:57:00Z</dcterms:modified>
</cp:coreProperties>
</file>